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E66B41D" w14:textId="3512181B" w:rsidR="00AF587A" w:rsidRPr="00981473" w:rsidRDefault="00AF587A" w:rsidP="00A9195F">
      <w:pPr>
        <w:shd w:val="clear" w:color="auto" w:fill="FFFFFF"/>
        <w:spacing w:after="0" w:line="240" w:lineRule="auto"/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>Algebra 1 Review for 1-1 to 1-4 Test</w:t>
      </w:r>
    </w:p>
    <w:p w14:paraId="12338A8B" w14:textId="77777777" w:rsidR="00AF587A" w:rsidRPr="00981473" w:rsidRDefault="00AF587A" w:rsidP="00A9195F">
      <w:pPr>
        <w:shd w:val="clear" w:color="auto" w:fill="FFFFFF"/>
        <w:spacing w:after="0" w:line="240" w:lineRule="auto"/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2B3AF11" w14:textId="5460BE05" w:rsidR="001C0918" w:rsidRPr="00981473" w:rsidRDefault="001C0918" w:rsidP="00A9195F">
      <w:pPr>
        <w:shd w:val="clear" w:color="auto" w:fill="FFFFFF"/>
        <w:spacing w:after="0" w:line="240" w:lineRule="auto"/>
        <w:ind w:left="360" w:hanging="360"/>
        <w:rPr>
          <w:rFonts w:ascii="Times New Roman" w:eastAsia="Times New Roman" w:hAnsi="Times New Roman" w:cs="Times New Roman"/>
          <w:color w:val="4D4D4D"/>
          <w:sz w:val="24"/>
          <w:szCs w:val="24"/>
        </w:rPr>
      </w:pP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>1. Tell which set or sets the number below belongs</w:t>
      </w:r>
      <w:proofErr w:type="gramStart"/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>​ to</w:t>
      </w:r>
      <w:proofErr w:type="gramEnd"/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>: natural​ numbers, whole​ numbers, integers, rational​ numbers, irrational​ numbers, or real numbers.</w:t>
      </w:r>
    </w:p>
    <w:p w14:paraId="424FDC9E" w14:textId="77777777" w:rsidR="001C0918" w:rsidRPr="00981473" w:rsidRDefault="001C0918" w:rsidP="00A9195F">
      <w:pPr>
        <w:shd w:val="clear" w:color="auto" w:fill="FFFFFF"/>
        <w:spacing w:after="0" w:line="240" w:lineRule="auto"/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>a.  8</w:t>
      </w:r>
      <w:proofErr w:type="gramEnd"/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  <w:t xml:space="preserve">b.  </w:t>
      </w:r>
      <w:r w:rsidRPr="00981473">
        <w:rPr>
          <w:rFonts w:ascii="Times New Roman" w:eastAsia="Times New Roman" w:hAnsi="Times New Roman" w:cs="Times New Roman"/>
          <w:color w:val="000000"/>
          <w:position w:val="-8"/>
          <w:sz w:val="24"/>
          <w:szCs w:val="24"/>
        </w:rPr>
        <w:object w:dxaOrig="360" w:dyaOrig="360" w14:anchorId="2AA9F2C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5" o:title=""/>
          </v:shape>
          <o:OLEObject Type="Embed" ProgID="Equation.DSMT4" ShapeID="_x0000_i1025" DrawAspect="Content" ObjectID="_1599483699" r:id="rId6"/>
        </w:object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proofErr w:type="gramStart"/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>c</w:t>
      </w:r>
      <w:proofErr w:type="gramEnd"/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</w:t>
      </w:r>
      <w:r w:rsidRPr="00981473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320" w:dyaOrig="279" w14:anchorId="54D355B1">
          <v:shape id="_x0000_i1026" type="#_x0000_t75" style="width:15.75pt;height:14.25pt" o:ole="">
            <v:imagedata r:id="rId7" o:title=""/>
          </v:shape>
          <o:OLEObject Type="Embed" ProgID="Equation.DSMT4" ShapeID="_x0000_i1026" DrawAspect="Content" ObjectID="_1599483700" r:id="rId8"/>
        </w:object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0CCF7125" w14:textId="77777777" w:rsidR="001C0918" w:rsidRPr="00981473" w:rsidRDefault="001C0918" w:rsidP="00A9195F">
      <w:pPr>
        <w:shd w:val="clear" w:color="auto" w:fill="FFFFFF"/>
        <w:spacing w:after="0" w:line="240" w:lineRule="auto"/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D345776" w14:textId="77777777" w:rsidR="001C0918" w:rsidRPr="00981473" w:rsidRDefault="001C0918" w:rsidP="00A9195F">
      <w:pPr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>2.  Is the difference of two rational numbers always a rational</w:t>
      </w:r>
      <w:proofErr w:type="gramStart"/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>​ number</w:t>
      </w:r>
      <w:proofErr w:type="gramEnd"/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>?   Explain.</w:t>
      </w:r>
    </w:p>
    <w:p w14:paraId="2C0BF421" w14:textId="77777777" w:rsidR="001C0918" w:rsidRPr="00981473" w:rsidRDefault="001C0918" w:rsidP="00A9195F">
      <w:pPr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61A15A8C" w14:textId="77777777" w:rsidR="001C0918" w:rsidRPr="00981473" w:rsidRDefault="001C0918" w:rsidP="00A9195F">
      <w:pPr>
        <w:shd w:val="clear" w:color="auto" w:fill="FFFFFF"/>
        <w:ind w:left="360" w:hanging="360"/>
        <w:rPr>
          <w:rFonts w:ascii="Times New Roman" w:eastAsia="Times New Roman" w:hAnsi="Times New Roman" w:cs="Times New Roman"/>
          <w:color w:val="4D4D4D"/>
          <w:sz w:val="24"/>
          <w:szCs w:val="24"/>
        </w:rPr>
      </w:pP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>3.  Decide whether the sum represents a rational number or an irrational number. Explain how you know without simplifying.</w:t>
      </w:r>
    </w:p>
    <w:p w14:paraId="061B8E6B" w14:textId="77777777" w:rsidR="00E14BD8" w:rsidRPr="00981473" w:rsidRDefault="001C0918" w:rsidP="00A9195F">
      <w:pPr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  <w:r w:rsidRPr="00981473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920" w:dyaOrig="620" w14:anchorId="4A8B573E">
          <v:shape id="_x0000_i1027" type="#_x0000_t75" style="width:45.75pt;height:30.75pt" o:ole="">
            <v:imagedata r:id="rId9" o:title=""/>
          </v:shape>
          <o:OLEObject Type="Embed" ProgID="Equation.DSMT4" ShapeID="_x0000_i1027" DrawAspect="Content" ObjectID="_1599483701" r:id="rId10"/>
        </w:object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6A336560" w14:textId="77777777" w:rsidR="001C0918" w:rsidRPr="00981473" w:rsidRDefault="001C0918" w:rsidP="00A9195F">
      <w:pPr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bookmarkStart w:id="0" w:name="_GoBack"/>
      <w:bookmarkEnd w:id="0"/>
    </w:p>
    <w:p w14:paraId="50C51128" w14:textId="77777777" w:rsidR="001C0918" w:rsidRPr="00981473" w:rsidRDefault="001C0918" w:rsidP="00A9195F">
      <w:pPr>
        <w:shd w:val="clear" w:color="auto" w:fill="FFFFFF"/>
        <w:ind w:left="360" w:hanging="360"/>
        <w:rPr>
          <w:rFonts w:ascii="Times New Roman" w:eastAsia="Times New Roman" w:hAnsi="Times New Roman" w:cs="Times New Roman"/>
          <w:color w:val="4D4D4D"/>
          <w:sz w:val="24"/>
          <w:szCs w:val="24"/>
        </w:rPr>
      </w:pP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4.  A bee flies at </w:t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20</w:t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eet per second directly to a flowerbed from its hive. The bee stays at the flowerbed for </w:t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14</w:t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inutes, and then flies directly back to the hive at </w:t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12</w:t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eet per second. It is away from the hive for a total of </w:t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  <w:bdr w:val="none" w:sz="0" w:space="0" w:color="auto" w:frame="1"/>
        </w:rPr>
        <w:t>18</w:t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inutes.</w:t>
      </w:r>
    </w:p>
    <w:p w14:paraId="332FF9FB" w14:textId="32EB83D8" w:rsidR="001C0918" w:rsidRPr="00981473" w:rsidRDefault="00A9195F" w:rsidP="00A9195F">
      <w:pPr>
        <w:shd w:val="clear" w:color="auto" w:fill="FFFFFF"/>
        <w:spacing w:after="0" w:line="240" w:lineRule="auto"/>
        <w:ind w:left="360" w:hanging="360"/>
        <w:rPr>
          <w:rFonts w:ascii="Times New Roman" w:eastAsia="Times New Roman" w:hAnsi="Times New Roman" w:cs="Times New Roman"/>
          <w:color w:val="4D4D4D"/>
          <w:sz w:val="24"/>
          <w:szCs w:val="24"/>
        </w:rPr>
      </w:pPr>
      <w:r w:rsidRPr="009814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1C0918" w:rsidRPr="009814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a.</w:t>
      </w:r>
      <w:r w:rsidR="001C0918"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hat equation can you use to find the distance of the flowerbed from the</w:t>
      </w:r>
      <w:proofErr w:type="gramStart"/>
      <w:r w:rsidR="001C0918"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>​ hive</w:t>
      </w:r>
      <w:proofErr w:type="gramEnd"/>
      <w:r w:rsidR="001C0918"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14:paraId="5295F2D7" w14:textId="7769DA60" w:rsidR="001C0918" w:rsidRPr="00981473" w:rsidRDefault="00A9195F" w:rsidP="00A9195F">
      <w:pPr>
        <w:shd w:val="clear" w:color="auto" w:fill="FFFFFF"/>
        <w:spacing w:after="0" w:line="240" w:lineRule="auto"/>
        <w:ind w:left="360" w:hanging="360"/>
        <w:rPr>
          <w:rFonts w:ascii="Times New Roman" w:eastAsia="Times New Roman" w:hAnsi="Times New Roman" w:cs="Times New Roman"/>
          <w:color w:val="4D4D4D"/>
          <w:sz w:val="24"/>
          <w:szCs w:val="24"/>
        </w:rPr>
      </w:pPr>
      <w:r w:rsidRPr="009814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 xml:space="preserve"> </w:t>
      </w:r>
      <w:r w:rsidR="001C0918" w:rsidRPr="00981473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</w:rPr>
        <w:t>b.</w:t>
      </w:r>
      <w:r w:rsidR="001C0918"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ow far is the flowerbed from the</w:t>
      </w:r>
      <w:proofErr w:type="gramStart"/>
      <w:r w:rsidR="001C0918"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>​ hive</w:t>
      </w:r>
      <w:proofErr w:type="gramEnd"/>
      <w:r w:rsidR="001C0918"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14:paraId="5D920815" w14:textId="77777777" w:rsidR="001C0918" w:rsidRPr="00981473" w:rsidRDefault="001C0918" w:rsidP="00A9195F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p w14:paraId="464CEFA3" w14:textId="16CE5550" w:rsidR="001C0918" w:rsidRPr="00981473" w:rsidRDefault="001C0918" w:rsidP="00A9195F">
      <w:pPr>
        <w:shd w:val="clear" w:color="auto" w:fill="FFFFFF"/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81473">
        <w:rPr>
          <w:rFonts w:ascii="Times New Roman" w:hAnsi="Times New Roman" w:cs="Times New Roman"/>
          <w:sz w:val="24"/>
          <w:szCs w:val="24"/>
        </w:rPr>
        <w:t xml:space="preserve">5.  </w:t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olve the equation for x.   </w:t>
      </w:r>
      <w:r w:rsidRPr="00981473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1579" w:dyaOrig="279" w14:anchorId="5E9ECD99">
          <v:shape id="_x0000_i1028" type="#_x0000_t75" style="width:78.75pt;height:14.25pt" o:ole="">
            <v:imagedata r:id="rId11" o:title=""/>
          </v:shape>
          <o:OLEObject Type="Embed" ProgID="Equation.DSMT4" ShapeID="_x0000_i1028" DrawAspect="Content" ObjectID="_1599483702" r:id="rId12"/>
        </w:object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04AB9FDA" w14:textId="77777777" w:rsidR="00A9195F" w:rsidRPr="00981473" w:rsidRDefault="00A9195F" w:rsidP="00A9195F">
      <w:pPr>
        <w:shd w:val="clear" w:color="auto" w:fill="FFFFFF"/>
        <w:ind w:left="360" w:hanging="360"/>
        <w:rPr>
          <w:rFonts w:ascii="Times New Roman" w:eastAsia="Times New Roman" w:hAnsi="Times New Roman" w:cs="Times New Roman"/>
          <w:color w:val="4D4D4D"/>
          <w:sz w:val="24"/>
          <w:szCs w:val="24"/>
        </w:rPr>
      </w:pPr>
    </w:p>
    <w:p w14:paraId="10920A2C" w14:textId="4720341A" w:rsidR="001C0918" w:rsidRPr="00981473" w:rsidRDefault="001C0918" w:rsidP="00A9195F">
      <w:pPr>
        <w:shd w:val="clear" w:color="auto" w:fill="FFFFFF"/>
        <w:spacing w:after="0" w:line="240" w:lineRule="auto"/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6.  Solve the equation for x.   </w:t>
      </w:r>
      <w:r w:rsidRPr="00981473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040" w:dyaOrig="400" w14:anchorId="0D424BE3">
          <v:shape id="_x0000_i1029" type="#_x0000_t75" style="width:102pt;height:20.25pt" o:ole="">
            <v:imagedata r:id="rId13" o:title=""/>
          </v:shape>
          <o:OLEObject Type="Embed" ProgID="Equation.DSMT4" ShapeID="_x0000_i1029" DrawAspect="Content" ObjectID="_1599483703" r:id="rId14"/>
        </w:object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397BB558" w14:textId="77777777" w:rsidR="00A9195F" w:rsidRPr="00981473" w:rsidRDefault="00A9195F" w:rsidP="00A9195F">
      <w:pPr>
        <w:shd w:val="clear" w:color="auto" w:fill="FFFFFF"/>
        <w:spacing w:after="0" w:line="240" w:lineRule="auto"/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4D9CF82D" w14:textId="59E8BA06" w:rsidR="001C0918" w:rsidRPr="00981473" w:rsidRDefault="001C0918" w:rsidP="00A9195F">
      <w:pPr>
        <w:shd w:val="clear" w:color="auto" w:fill="FFFFFF"/>
        <w:spacing w:after="0" w:line="240" w:lineRule="auto"/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7.  Solve the equation for y.   </w:t>
      </w:r>
      <w:r w:rsidR="0016470E" w:rsidRPr="00981473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260" w:dyaOrig="620" w14:anchorId="43660D1F">
          <v:shape id="_x0000_i1030" type="#_x0000_t75" style="width:63pt;height:30.75pt" o:ole="">
            <v:imagedata r:id="rId15" o:title=""/>
          </v:shape>
          <o:OLEObject Type="Embed" ProgID="Equation.DSMT4" ShapeID="_x0000_i1030" DrawAspect="Content" ObjectID="_1599483704" r:id="rId16"/>
        </w:object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503555D7" w14:textId="77777777" w:rsidR="00A9195F" w:rsidRPr="00981473" w:rsidRDefault="00A9195F" w:rsidP="00A9195F">
      <w:pPr>
        <w:shd w:val="clear" w:color="auto" w:fill="FFFFFF"/>
        <w:spacing w:after="0" w:line="240" w:lineRule="auto"/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19E9A70C" w14:textId="77777777" w:rsidR="0016470E" w:rsidRPr="00981473" w:rsidRDefault="0016470E" w:rsidP="00A9195F">
      <w:pPr>
        <w:shd w:val="clear" w:color="auto" w:fill="FFFFFF"/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8.  Classify the variable according to the set of numbers that best describes its values.  </w:t>
      </w:r>
    </w:p>
    <w:p w14:paraId="33BA42E3" w14:textId="292AF4E5" w:rsidR="0016470E" w:rsidRPr="00981473" w:rsidRDefault="0016470E" w:rsidP="00A9195F">
      <w:pPr>
        <w:shd w:val="clear" w:color="auto" w:fill="FFFFFF"/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The length L of a particular object found by using the formula </w:t>
      </w:r>
      <w:r w:rsidRPr="00981473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900" w:dyaOrig="340" w14:anchorId="3D1226F1">
          <v:shape id="_x0000_i1031" type="#_x0000_t75" style="width:45pt;height:17.25pt" o:ole="">
            <v:imagedata r:id="rId17" o:title=""/>
          </v:shape>
          <o:OLEObject Type="Embed" ProgID="Equation.DSMT4" ShapeID="_x0000_i1031" DrawAspect="Content" ObjectID="_1599483705" r:id="rId18"/>
        </w:object>
      </w: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</w:p>
    <w:p w14:paraId="7001BC39" w14:textId="77777777" w:rsidR="00A9195F" w:rsidRPr="00981473" w:rsidRDefault="00A9195F" w:rsidP="00A9195F">
      <w:pPr>
        <w:shd w:val="clear" w:color="auto" w:fill="FFFFFF"/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14:paraId="0BA4DBE7" w14:textId="77777777" w:rsidR="0016470E" w:rsidRPr="00981473" w:rsidRDefault="0016470E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9.  </w:t>
      </w:r>
      <w:r w:rsidRPr="0098147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nna bought 8 tetras and 2 rainbow fish for her aquarium. The rainbow fish cost</w:t>
      </w:r>
      <w:proofErr w:type="gramStart"/>
      <w:r w:rsidRPr="00981473">
        <w:rPr>
          <w:rStyle w:val="wbr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​</w:t>
      </w: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$</w:t>
      </w:r>
      <w:proofErr w:type="gramEnd"/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6</w:t>
      </w:r>
      <w:r w:rsidRPr="00981473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more than the tetras. She paid a total of</w:t>
      </w:r>
      <w:proofErr w:type="gramStart"/>
      <w:r w:rsidRPr="00981473">
        <w:rPr>
          <w:rStyle w:val="wbr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​</w:t>
      </w: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 $</w:t>
      </w:r>
      <w:proofErr w:type="gramEnd"/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37.</w:t>
      </w:r>
    </w:p>
    <w:p w14:paraId="4E94F3CD" w14:textId="77777777" w:rsidR="0016470E" w:rsidRPr="00981473" w:rsidRDefault="0016470E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</w:t>
      </w:r>
      <w:proofErr w:type="gramStart"/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a.  Write</w:t>
      </w:r>
      <w:proofErr w:type="gramEnd"/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an equation for the situation and define your variables.</w:t>
      </w:r>
    </w:p>
    <w:p w14:paraId="4359D2DE" w14:textId="0D9EB80B" w:rsidR="0016470E" w:rsidRPr="00981473" w:rsidRDefault="0016470E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lastRenderedPageBreak/>
        <w:t xml:space="preserve">  </w:t>
      </w:r>
      <w:proofErr w:type="gramStart"/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b.  True</w:t>
      </w:r>
      <w:proofErr w:type="gramEnd"/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or false:  The cost of 4 tetras is the same as the cost of a rainbow fish.</w:t>
      </w:r>
    </w:p>
    <w:p w14:paraId="1D072FAD" w14:textId="77777777" w:rsidR="00A9195F" w:rsidRPr="00981473" w:rsidRDefault="00A9195F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14:paraId="2E75C54D" w14:textId="77777777" w:rsidR="00A9195F" w:rsidRPr="00981473" w:rsidRDefault="0016470E" w:rsidP="00A9195F">
      <w:pPr>
        <w:shd w:val="clear" w:color="auto" w:fill="FFFFFF"/>
        <w:ind w:left="360" w:hanging="360"/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0.  Solve for y.</w:t>
      </w:r>
      <w:r w:rsidR="00A9195F"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A9195F" w:rsidRPr="00981473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1100" w:dyaOrig="320" w14:anchorId="37BCC3BC">
          <v:shape id="_x0000_i1032" type="#_x0000_t75" style="width:54.75pt;height:15.75pt" o:ole="">
            <v:imagedata r:id="rId19" o:title=""/>
          </v:shape>
          <o:OLEObject Type="Embed" ProgID="Equation.DSMT4" ShapeID="_x0000_i1032" DrawAspect="Content" ObjectID="_1599483706" r:id="rId20"/>
        </w:object>
      </w:r>
      <w:r w:rsidR="00AF587A"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</w:t>
      </w:r>
    </w:p>
    <w:p w14:paraId="67FB6EDB" w14:textId="4A941851" w:rsidR="0016470E" w:rsidRPr="00981473" w:rsidRDefault="0016470E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 </w:t>
      </w:r>
    </w:p>
    <w:p w14:paraId="1F529020" w14:textId="195F581C" w:rsidR="00A9195F" w:rsidRPr="00981473" w:rsidRDefault="0016470E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11.  Find the missing value in the equation below that makes it an identity.  </w:t>
      </w: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object w:dxaOrig="2700" w:dyaOrig="400" w14:anchorId="74F71253">
          <v:shape id="_x0000_i1033" type="#_x0000_t75" style="width:135pt;height:20.25pt" o:ole="">
            <v:imagedata r:id="rId21" o:title=""/>
          </v:shape>
          <o:OLEObject Type="Embed" ProgID="Equation.DSMT4" ShapeID="_x0000_i1033" DrawAspect="Content" ObjectID="_1599483707" r:id="rId22"/>
        </w:object>
      </w: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</w:p>
    <w:p w14:paraId="79C3DDA5" w14:textId="6F8EF3F2" w:rsidR="00A9195F" w:rsidRPr="00981473" w:rsidRDefault="00A9195F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14:paraId="5A316DE5" w14:textId="77777777" w:rsidR="00A9195F" w:rsidRPr="00981473" w:rsidRDefault="00A9195F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14:paraId="1A0208BA" w14:textId="77777777" w:rsidR="0016470E" w:rsidRPr="00981473" w:rsidRDefault="0016470E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2.  Write the numbers in decreasing order.</w:t>
      </w:r>
    </w:p>
    <w:p w14:paraId="5B158F46" w14:textId="77777777" w:rsidR="0016470E" w:rsidRPr="00981473" w:rsidRDefault="0016470E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object w:dxaOrig="2439" w:dyaOrig="620" w14:anchorId="4586E5AD">
          <v:shape id="_x0000_i1034" type="#_x0000_t75" style="width:122.25pt;height:30.75pt" o:ole="">
            <v:imagedata r:id="rId23" o:title=""/>
          </v:shape>
          <o:OLEObject Type="Embed" ProgID="Equation.DSMT4" ShapeID="_x0000_i1034" DrawAspect="Content" ObjectID="_1599483708" r:id="rId24"/>
        </w:object>
      </w: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</w:p>
    <w:p w14:paraId="65266A1C" w14:textId="77777777" w:rsidR="0016470E" w:rsidRPr="00981473" w:rsidRDefault="0016470E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14:paraId="1C8F7BF1" w14:textId="77777777" w:rsidR="00A9195F" w:rsidRPr="00981473" w:rsidRDefault="0016470E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13.  Solve the equation.  </w:t>
      </w: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object w:dxaOrig="1640" w:dyaOrig="320" w14:anchorId="6325EA7F">
          <v:shape id="_x0000_i1035" type="#_x0000_t75" style="width:81.75pt;height:15.75pt" o:ole="">
            <v:imagedata r:id="rId25" o:title=""/>
          </v:shape>
          <o:OLEObject Type="Embed" ProgID="Equation.DSMT4" ShapeID="_x0000_i1035" DrawAspect="Content" ObjectID="_1599483709" r:id="rId26"/>
        </w:object>
      </w:r>
    </w:p>
    <w:p w14:paraId="0DC1B3C7" w14:textId="3551C215" w:rsidR="0016470E" w:rsidRPr="00981473" w:rsidRDefault="0016470E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</w:p>
    <w:p w14:paraId="5B1A9995" w14:textId="34F09549" w:rsidR="0016470E" w:rsidRPr="00981473" w:rsidRDefault="0016470E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14.  Solve the equation for z.   </w:t>
      </w:r>
      <w:r w:rsidR="00AF587A" w:rsidRPr="00981473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920" w:dyaOrig="660" w14:anchorId="620EF0B7">
          <v:shape id="_x0000_i1036" type="#_x0000_t75" style="width:96pt;height:33pt" o:ole="">
            <v:imagedata r:id="rId27" o:title=""/>
          </v:shape>
          <o:OLEObject Type="Embed" ProgID="Equation.DSMT4" ShapeID="_x0000_i1036" DrawAspect="Content" ObjectID="_1599483710" r:id="rId28"/>
        </w:object>
      </w: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</w:p>
    <w:p w14:paraId="0F559A59" w14:textId="77777777" w:rsidR="00AF587A" w:rsidRPr="00981473" w:rsidRDefault="00AF587A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14:paraId="558F0FC9" w14:textId="48182E98" w:rsidR="00AF587A" w:rsidRPr="00981473" w:rsidRDefault="0016470E" w:rsidP="00A9195F">
      <w:pPr>
        <w:shd w:val="clear" w:color="auto" w:fill="FFFFFF"/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15.  </w:t>
      </w:r>
      <w:proofErr w:type="spellStart"/>
      <w:r w:rsidR="00AF587A"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Dolbear’s</w:t>
      </w:r>
      <w:proofErr w:type="spellEnd"/>
      <w:r w:rsidR="00AF587A"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law states the relationship between the rate at which Snowy Tree Crickets chirp and the air temperature of their environment.  The formula </w:t>
      </w:r>
      <w:proofErr w:type="gramStart"/>
      <w:r w:rsidR="00AF587A"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is </w:t>
      </w:r>
      <w:r w:rsidR="00AF587A" w:rsidRPr="00981473">
        <w:rPr>
          <w:rFonts w:ascii="Times New Roman" w:eastAsia="Times New Roman" w:hAnsi="Times New Roman" w:cs="Times New Roman"/>
          <w:color w:val="000000"/>
          <w:position w:val="-24"/>
          <w:sz w:val="24"/>
          <w:szCs w:val="24"/>
        </w:rPr>
        <w:object w:dxaOrig="1600" w:dyaOrig="620" w14:anchorId="77003414">
          <v:shape id="_x0000_i1037" type="#_x0000_t75" style="width:80.25pt;height:30.75pt" o:ole="">
            <v:imagedata r:id="rId29" o:title=""/>
          </v:shape>
          <o:OLEObject Type="Embed" ProgID="Equation.DSMT4" ShapeID="_x0000_i1037" DrawAspect="Content" ObjectID="_1599483711" r:id="rId30"/>
        </w:object>
      </w:r>
      <w:r w:rsidR="00AF587A"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, where T is a temperature in degrees Fahrenheit and N is a number of chirps per minute.  </w:t>
      </w:r>
      <w:proofErr w:type="gramStart"/>
      <w:r w:rsidR="00AF587A"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f </w:t>
      </w:r>
      <w:proofErr w:type="gramEnd"/>
      <w:r w:rsidR="00AF587A" w:rsidRPr="00981473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960" w:dyaOrig="320" w14:anchorId="55FAE594">
          <v:shape id="_x0000_i1038" type="#_x0000_t75" style="width:48pt;height:15.75pt" o:ole="">
            <v:imagedata r:id="rId31" o:title=""/>
          </v:shape>
          <o:OLEObject Type="Embed" ProgID="Equation.DSMT4" ShapeID="_x0000_i1038" DrawAspect="Content" ObjectID="_1599483712" r:id="rId32"/>
        </w:object>
      </w:r>
      <w:r w:rsidR="00AF587A"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>, find the number of chirps per minute.</w:t>
      </w:r>
    </w:p>
    <w:p w14:paraId="2682BD20" w14:textId="62C067C4" w:rsidR="0016470E" w:rsidRPr="00981473" w:rsidRDefault="0016470E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14:paraId="009E3FDB" w14:textId="47929DFF" w:rsidR="0016470E" w:rsidRPr="00981473" w:rsidRDefault="0016470E" w:rsidP="00A9195F">
      <w:pPr>
        <w:shd w:val="clear" w:color="auto" w:fill="FFFFFF"/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6.</w:t>
      </w:r>
      <w:r w:rsidR="00AF587A"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Solve the equation for x.  </w:t>
      </w:r>
      <w:r w:rsidR="00AF587A" w:rsidRPr="00981473">
        <w:rPr>
          <w:rFonts w:ascii="Times New Roman" w:eastAsia="Times New Roman" w:hAnsi="Times New Roman" w:cs="Times New Roman"/>
          <w:color w:val="000000"/>
          <w:position w:val="-14"/>
          <w:sz w:val="24"/>
          <w:szCs w:val="24"/>
        </w:rPr>
        <w:object w:dxaOrig="2659" w:dyaOrig="400" w14:anchorId="5E8A61B9">
          <v:shape id="_x0000_i1039" type="#_x0000_t75" style="width:132.75pt;height:19.5pt" o:ole="">
            <v:imagedata r:id="rId33" o:title=""/>
          </v:shape>
          <o:OLEObject Type="Embed" ProgID="Equation.DSMT4" ShapeID="_x0000_i1039" DrawAspect="Content" ObjectID="_1599483713" r:id="rId34"/>
        </w:object>
      </w:r>
    </w:p>
    <w:p w14:paraId="5EC42A7C" w14:textId="77777777" w:rsidR="00A9195F" w:rsidRPr="00981473" w:rsidRDefault="00A9195F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14:paraId="5204761F" w14:textId="6F2055E2" w:rsidR="0016470E" w:rsidRPr="00981473" w:rsidRDefault="0016470E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7.</w:t>
      </w:r>
      <w:r w:rsidR="00AF587A"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Trevor has a gift card for $60 that loses $2.50 for each 30-day period it is not used.  He has another gift card for $50 that loses $2 for each 30-day period it is not used.  Write and solve an equation for the number of 30-day periods until the value of the gift cards will be equal.  What will the value of each card be when they have equal value?</w:t>
      </w:r>
    </w:p>
    <w:p w14:paraId="468BC107" w14:textId="77777777" w:rsidR="00AF587A" w:rsidRPr="00981473" w:rsidRDefault="00AF587A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14:paraId="10345AA2" w14:textId="72B201E6" w:rsidR="0016470E" w:rsidRPr="00981473" w:rsidRDefault="0016470E" w:rsidP="00A9195F">
      <w:pPr>
        <w:shd w:val="clear" w:color="auto" w:fill="FFFFFF"/>
        <w:ind w:left="360" w:hanging="36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8.</w:t>
      </w:r>
      <w:r w:rsidR="00AF587A"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Solve the formula </w:t>
      </w:r>
      <w:r w:rsidR="00AF587A" w:rsidRPr="00981473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980" w:dyaOrig="279" w14:anchorId="36D8DA50">
          <v:shape id="_x0000_i1040" type="#_x0000_t75" style="width:48.75pt;height:13.5pt" o:ole="">
            <v:imagedata r:id="rId35" o:title=""/>
          </v:shape>
          <o:OLEObject Type="Embed" ProgID="Equation.DSMT4" ShapeID="_x0000_i1040" DrawAspect="Content" ObjectID="_1599483714" r:id="rId36"/>
        </w:object>
      </w:r>
      <w:r w:rsidR="00AF587A"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or </w:t>
      </w:r>
      <w:r w:rsidR="00AF587A" w:rsidRPr="00981473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240" w:dyaOrig="279" w14:anchorId="42EFE1B0">
          <v:shape id="_x0000_i1041" type="#_x0000_t75" style="width:12pt;height:13.5pt" o:ole="">
            <v:imagedata r:id="rId37" o:title=""/>
          </v:shape>
          <o:OLEObject Type="Embed" ProgID="Equation.DSMT4" ShapeID="_x0000_i1041" DrawAspect="Content" ObjectID="_1599483715" r:id="rId38"/>
        </w:object>
      </w:r>
    </w:p>
    <w:p w14:paraId="31FFD6C8" w14:textId="77777777" w:rsidR="00AF587A" w:rsidRPr="00981473" w:rsidRDefault="00AF587A" w:rsidP="00A9195F">
      <w:pPr>
        <w:shd w:val="clear" w:color="auto" w:fill="FFFFFF"/>
        <w:ind w:left="360" w:hanging="360"/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</w:pPr>
    </w:p>
    <w:p w14:paraId="4385AFD9" w14:textId="54E84EB5" w:rsidR="0016470E" w:rsidRPr="00981473" w:rsidRDefault="0016470E" w:rsidP="00A9195F">
      <w:pPr>
        <w:shd w:val="clear" w:color="auto" w:fill="FFFFFF"/>
        <w:ind w:left="360" w:hanging="360"/>
        <w:rPr>
          <w:rFonts w:ascii="Times New Roman" w:eastAsia="Times New Roman" w:hAnsi="Times New Roman" w:cs="Times New Roman"/>
          <w:color w:val="4D4D4D"/>
          <w:sz w:val="24"/>
          <w:szCs w:val="24"/>
        </w:rPr>
      </w:pPr>
      <w:r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19.</w:t>
      </w:r>
      <w:r w:rsidR="00AF587A"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 Solve the equation </w:t>
      </w:r>
      <w:r w:rsidR="00AF587A" w:rsidRPr="00981473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</w:rPr>
        <w:object w:dxaOrig="1380" w:dyaOrig="680" w14:anchorId="436A0C40">
          <v:shape id="_x0000_i1042" type="#_x0000_t75" style="width:69pt;height:33.75pt" o:ole="">
            <v:imagedata r:id="rId39" o:title=""/>
          </v:shape>
          <o:OLEObject Type="Embed" ProgID="Equation.DSMT4" ShapeID="_x0000_i1042" DrawAspect="Content" ObjectID="_1599483716" r:id="rId40"/>
        </w:object>
      </w:r>
      <w:r w:rsidR="00AF587A"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</w:t>
      </w:r>
      <w:r w:rsidR="00AF587A" w:rsidRPr="00981473">
        <w:rPr>
          <w:rStyle w:val="nowrap"/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for </w:t>
      </w:r>
      <w:r w:rsidR="00AF587A" w:rsidRPr="00981473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200" w:dyaOrig="260" w14:anchorId="1F44BF5D">
          <v:shape id="_x0000_i1043" type="#_x0000_t75" style="width:9.75pt;height:12.75pt" o:ole="">
            <v:imagedata r:id="rId41" o:title=""/>
          </v:shape>
          <o:OLEObject Type="Embed" ProgID="Equation.DSMT4" ShapeID="_x0000_i1043" DrawAspect="Content" ObjectID="_1599483717" r:id="rId42"/>
        </w:object>
      </w:r>
      <w:r w:rsidR="00AF587A" w:rsidRPr="0098147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</w:t>
      </w:r>
    </w:p>
    <w:p w14:paraId="7F9C4FAF" w14:textId="77777777" w:rsidR="001C0918" w:rsidRPr="00981473" w:rsidRDefault="001C0918" w:rsidP="00A9195F">
      <w:pPr>
        <w:ind w:left="360" w:hanging="360"/>
        <w:rPr>
          <w:rFonts w:ascii="Times New Roman" w:hAnsi="Times New Roman" w:cs="Times New Roman"/>
          <w:sz w:val="24"/>
          <w:szCs w:val="24"/>
        </w:rPr>
      </w:pPr>
    </w:p>
    <w:sectPr w:rsidR="001C0918" w:rsidRPr="00981473" w:rsidSect="00A9195F">
      <w:pgSz w:w="12240" w:h="15840"/>
      <w:pgMar w:top="630" w:right="3420" w:bottom="63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566D35"/>
    <w:multiLevelType w:val="hybridMultilevel"/>
    <w:tmpl w:val="A55EA906"/>
    <w:lvl w:ilvl="0" w:tplc="47A0248E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6A80BC6"/>
    <w:multiLevelType w:val="hybridMultilevel"/>
    <w:tmpl w:val="E9CA7530"/>
    <w:lvl w:ilvl="0" w:tplc="A0E01E1E">
      <w:start w:val="1"/>
      <w:numFmt w:val="decimal"/>
      <w:lvlText w:val="%1."/>
      <w:lvlJc w:val="left"/>
      <w:pPr>
        <w:ind w:left="72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0918"/>
    <w:rsid w:val="0016470E"/>
    <w:rsid w:val="001C0918"/>
    <w:rsid w:val="00520D23"/>
    <w:rsid w:val="006707B1"/>
    <w:rsid w:val="00981473"/>
    <w:rsid w:val="00A9195F"/>
    <w:rsid w:val="00AF587A"/>
    <w:rsid w:val="00E14BD8"/>
    <w:rsid w:val="00F53458"/>
    <w:rsid w:val="00F743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  <w14:docId w14:val="11056E5B"/>
  <w15:chartTrackingRefBased/>
  <w15:docId w15:val="{AB0D80DD-A24F-4FAD-93EA-36DF29CFEF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rvtxt">
    <w:name w:val="rvtxt"/>
    <w:basedOn w:val="DefaultParagraphFont"/>
    <w:rsid w:val="001C0918"/>
  </w:style>
  <w:style w:type="character" w:customStyle="1" w:styleId="wbr">
    <w:name w:val="wbr"/>
    <w:basedOn w:val="DefaultParagraphFont"/>
    <w:rsid w:val="001C0918"/>
  </w:style>
  <w:style w:type="character" w:customStyle="1" w:styleId="nowrap">
    <w:name w:val="nowrap"/>
    <w:basedOn w:val="DefaultParagraphFont"/>
    <w:rsid w:val="001C0918"/>
  </w:style>
  <w:style w:type="character" w:customStyle="1" w:styleId="eqaccessiblelabel">
    <w:name w:val="eqaccessiblelabel"/>
    <w:basedOn w:val="DefaultParagraphFont"/>
    <w:rsid w:val="001C0918"/>
  </w:style>
  <w:style w:type="paragraph" w:styleId="ListParagraph">
    <w:name w:val="List Paragraph"/>
    <w:basedOn w:val="Normal"/>
    <w:uiPriority w:val="34"/>
    <w:qFormat/>
    <w:rsid w:val="001C0918"/>
    <w:pPr>
      <w:ind w:left="720"/>
      <w:contextualSpacing/>
    </w:pPr>
  </w:style>
  <w:style w:type="character" w:customStyle="1" w:styleId="txtnum">
    <w:name w:val="txtnum"/>
    <w:basedOn w:val="DefaultParagraphFont"/>
    <w:rsid w:val="001C0918"/>
  </w:style>
  <w:style w:type="character" w:customStyle="1" w:styleId="eqop">
    <w:name w:val="eqop"/>
    <w:basedOn w:val="DefaultParagraphFont"/>
    <w:rsid w:val="001C0918"/>
  </w:style>
  <w:style w:type="character" w:customStyle="1" w:styleId="eqdocument">
    <w:name w:val="eqdocument"/>
    <w:basedOn w:val="DefaultParagraphFont"/>
    <w:rsid w:val="001C0918"/>
  </w:style>
  <w:style w:type="paragraph" w:styleId="BalloonText">
    <w:name w:val="Balloon Text"/>
    <w:basedOn w:val="Normal"/>
    <w:link w:val="BalloonTextChar"/>
    <w:uiPriority w:val="99"/>
    <w:semiHidden/>
    <w:unhideWhenUsed/>
    <w:rsid w:val="0098147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147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6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93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CBD1DC"/>
            <w:right w:val="none" w:sz="0" w:space="0" w:color="auto"/>
          </w:divBdr>
          <w:divsChild>
            <w:div w:id="1273053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74310132">
              <w:marLeft w:val="75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45974348">
          <w:marLeft w:val="150"/>
          <w:marRight w:val="15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1936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5421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66241782">
                      <w:marLeft w:val="36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794716775">
              <w:marLeft w:val="0"/>
              <w:marRight w:val="0"/>
              <w:marTop w:val="0"/>
              <w:marBottom w:val="0"/>
              <w:divBdr>
                <w:top w:val="single" w:sz="6" w:space="8" w:color="CBD1DC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55590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07794379">
                      <w:marLeft w:val="0"/>
                      <w:marRight w:val="0"/>
                      <w:marTop w:val="60"/>
                      <w:marBottom w:val="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43311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6621931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78850259">
                                  <w:marLeft w:val="0"/>
                                  <w:marRight w:val="3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022914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1855612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805953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592697">
                                  <w:marLeft w:val="0"/>
                                  <w:marRight w:val="3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0948169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70957251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9604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71813998">
                                  <w:marLeft w:val="0"/>
                                  <w:marRight w:val="3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388994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562246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759321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8297550">
                                  <w:marLeft w:val="0"/>
                                  <w:marRight w:val="3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094774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583380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813524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24782292">
                                  <w:marLeft w:val="0"/>
                                  <w:marRight w:val="3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9742849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82944897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3149756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9294933">
                                  <w:marLeft w:val="0"/>
                                  <w:marRight w:val="3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0209657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802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9476320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2798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3090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4615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708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131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7209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1874815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8371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7516992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7997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336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27007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37023615">
          <w:marLeft w:val="0"/>
          <w:marRight w:val="0"/>
          <w:marTop w:val="0"/>
          <w:marBottom w:val="0"/>
          <w:divBdr>
            <w:top w:val="single" w:sz="6" w:space="8" w:color="CBD1DC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15147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00485643">
                  <w:marLeft w:val="0"/>
                  <w:marRight w:val="0"/>
                  <w:marTop w:val="60"/>
                  <w:marBottom w:val="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7930504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705498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82132230">
                              <w:marLeft w:val="0"/>
                              <w:marRight w:val="3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438137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6395819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808907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10786172">
                              <w:marLeft w:val="0"/>
                              <w:marRight w:val="3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99105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  <w:div w:id="30940984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512816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80435938">
                              <w:marLeft w:val="0"/>
                              <w:marRight w:val="3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439129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028683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110349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3539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9285449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68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7424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6" w:space="1" w:color="CBD1DC"/>
            <w:right w:val="none" w:sz="0" w:space="0" w:color="auto"/>
          </w:divBdr>
          <w:divsChild>
            <w:div w:id="9803823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68762731">
              <w:marLeft w:val="75"/>
              <w:marRight w:val="0"/>
              <w:marTop w:val="3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92114298">
          <w:marLeft w:val="150"/>
          <w:marRight w:val="15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65238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33004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72803761">
                      <w:marLeft w:val="36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751348602">
              <w:marLeft w:val="0"/>
              <w:marRight w:val="0"/>
              <w:marTop w:val="0"/>
              <w:marBottom w:val="0"/>
              <w:divBdr>
                <w:top w:val="single" w:sz="6" w:space="8" w:color="CBD1DC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91740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56612598">
                      <w:marLeft w:val="0"/>
                      <w:marRight w:val="0"/>
                      <w:marTop w:val="60"/>
                      <w:marBottom w:val="6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78626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7913062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42567486">
                                  <w:marLeft w:val="0"/>
                                  <w:marRight w:val="3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854887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77299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5205104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63987534">
                                  <w:marLeft w:val="0"/>
                                  <w:marRight w:val="3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3479971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4530301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334622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69443211">
                                  <w:marLeft w:val="0"/>
                                  <w:marRight w:val="3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12959500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6797425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9776983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11929251">
                                  <w:marLeft w:val="0"/>
                                  <w:marRight w:val="3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0910003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5724980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4622896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9778339">
                                  <w:marLeft w:val="0"/>
                                  <w:marRight w:val="3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89378325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2957403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217175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23230187">
                                  <w:marLeft w:val="0"/>
                                  <w:marRight w:val="3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214665963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20</Words>
  <Characters>2395</Characters>
  <Application>Microsoft Office Word</Application>
  <DocSecurity>4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2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s, Ami    SHS-Staff</dc:creator>
  <cp:keywords/>
  <dc:description/>
  <cp:lastModifiedBy>Dunbar, Kerry    SHS</cp:lastModifiedBy>
  <cp:revision>2</cp:revision>
  <cp:lastPrinted>2018-09-26T14:18:00Z</cp:lastPrinted>
  <dcterms:created xsi:type="dcterms:W3CDTF">2018-09-26T23:13:00Z</dcterms:created>
  <dcterms:modified xsi:type="dcterms:W3CDTF">2018-09-26T2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